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0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1.xml" ContentType="application/vnd.openxmlformats-officedocument.presentationml.notesSlide+xml"/>
  <Override PartName="/ppt/embeddings/oleObject28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51" r:id="rId2"/>
  </p:sldMasterIdLst>
  <p:notesMasterIdLst>
    <p:notesMasterId r:id="rId33"/>
  </p:notesMasterIdLst>
  <p:handoutMasterIdLst>
    <p:handoutMasterId r:id="rId34"/>
  </p:handoutMasterIdLst>
  <p:sldIdLst>
    <p:sldId id="404" r:id="rId3"/>
    <p:sldId id="411" r:id="rId4"/>
    <p:sldId id="462" r:id="rId5"/>
    <p:sldId id="413" r:id="rId6"/>
    <p:sldId id="472" r:id="rId7"/>
    <p:sldId id="415" r:id="rId8"/>
    <p:sldId id="464" r:id="rId9"/>
    <p:sldId id="463" r:id="rId10"/>
    <p:sldId id="465" r:id="rId11"/>
    <p:sldId id="466" r:id="rId12"/>
    <p:sldId id="467" r:id="rId13"/>
    <p:sldId id="468" r:id="rId14"/>
    <p:sldId id="442" r:id="rId15"/>
    <p:sldId id="443" r:id="rId16"/>
    <p:sldId id="444" r:id="rId17"/>
    <p:sldId id="445" r:id="rId18"/>
    <p:sldId id="446" r:id="rId19"/>
    <p:sldId id="447" r:id="rId20"/>
    <p:sldId id="448" r:id="rId21"/>
    <p:sldId id="449" r:id="rId22"/>
    <p:sldId id="450" r:id="rId23"/>
    <p:sldId id="451" r:id="rId24"/>
    <p:sldId id="452" r:id="rId25"/>
    <p:sldId id="454" r:id="rId26"/>
    <p:sldId id="455" r:id="rId27"/>
    <p:sldId id="456" r:id="rId28"/>
    <p:sldId id="453" r:id="rId29"/>
    <p:sldId id="469" r:id="rId30"/>
    <p:sldId id="470" r:id="rId31"/>
    <p:sldId id="471" r:id="rId32"/>
  </p:sldIdLst>
  <p:sldSz cx="9144000" cy="6858000" type="screen4x3"/>
  <p:notesSz cx="7315200" cy="9601200"/>
  <p:custDataLst>
    <p:tags r:id="rId3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6600"/>
    <a:srgbClr val="BB0FAB"/>
    <a:srgbClr val="000099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83" autoAdjust="0"/>
    <p:restoredTop sz="94630" autoAdjust="0"/>
  </p:normalViewPr>
  <p:slideViewPr>
    <p:cSldViewPr snapToGrid="0" showGuides="1">
      <p:cViewPr varScale="1">
        <p:scale>
          <a:sx n="101" d="100"/>
          <a:sy n="101" d="100"/>
        </p:scale>
        <p:origin x="-1568" y="-104"/>
      </p:cViewPr>
      <p:guideLst>
        <p:guide orient="horz" pos="2166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40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277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9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82029A-1E6F-4F71-995C-CB2A5CF88C4E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71714-01CA-49AD-841C-DA9CC41985E5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27D176-40D1-4F12-B8DC-716769162FAB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EACC5C-EE4F-4DC1-AFBB-C3B14383104E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6EADE-DE08-47FC-90C7-1DECEFDF1223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B5F16-68DA-41D6-801F-8A8B70D2BC66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99CAE-1688-4618-A394-F44276AB8A5B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6EB57-DC84-4207-BF7C-4153C1AC12DB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E3EBBC-C655-44E9-AD34-D1F2F7297403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F7FEA-A659-42EC-A266-7D0741F4E136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DA413-0B0D-4575-BBC6-BFC87808FA77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C93CF-58AB-414A-B637-2B2A66604270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1B8690-C5E1-4367-BA74-C20C99F92A1B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36BFB1-9DBA-40E7-AE0C-F2593452E5C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0BF3BB-3998-4F04-9619-98E1E2050953}" type="slidenum">
              <a:rPr lang="en-US" smtClean="0"/>
              <a:pPr/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323481-A5DC-4FE7-A9E6-B5693D882AA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E22A1F-E797-4F95-AB28-5635703375A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94090" y="6594296"/>
            <a:ext cx="849913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8135" y="6594296"/>
            <a:ext cx="82586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43349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</a:t>
            </a:r>
            <a:r>
              <a:rPr lang="en-US" sz="1000" dirty="0" smtClean="0">
                <a:latin typeface="Comic Sans MS" pitchFamily="66" charset="0"/>
              </a:rPr>
              <a:t>8, </a:t>
            </a:r>
            <a:r>
              <a:rPr lang="en-US" sz="1100" dirty="0" smtClean="0">
                <a:latin typeface="Comic Sans MS" pitchFamily="66" charset="0"/>
              </a:rPr>
              <a:t>2013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w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0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20" Type="http://schemas.openxmlformats.org/officeDocument/2006/relationships/oleObject" Target="../embeddings/oleObject18.bin"/><Relationship Id="rId21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303354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02181" y="1978960"/>
            <a:ext cx="85169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</a:rPr>
              <a:t>by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Contradiction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437" y="6594296"/>
            <a:ext cx="66556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3108960" y="3425825"/>
            <a:ext cx="1258678" cy="838200"/>
            <a:chOff x="3108960" y="3425825"/>
            <a:chExt cx="1258678" cy="838200"/>
          </a:xfrm>
        </p:grpSpPr>
        <p:sp>
          <p:nvSpPr>
            <p:cNvPr id="19" name="Right Brace 18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74520" y="1025525"/>
            <a:ext cx="1258678" cy="838200"/>
            <a:chOff x="3108960" y="3425825"/>
            <a:chExt cx="1258678" cy="838200"/>
          </a:xfrm>
        </p:grpSpPr>
        <p:sp>
          <p:nvSpPr>
            <p:cNvPr id="21" name="Right Brace 20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23" name="TextBox 22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8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64" name="Equation" r:id="rId4" imgW="228600" imgH="457200" progId="Equation.DSMT4">
                      <p:embed/>
                    </p:oleObj>
                  </mc:Choice>
                  <mc:Fallback>
                    <p:oleObj name="Equation" r:id="rId4" imgW="228600" imgH="4572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65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66" name="Equation" r:id="rId8" imgW="279400" imgH="457200" progId="Equation.DSMT4">
                      <p:embed/>
                    </p:oleObj>
                  </mc:Choice>
                  <mc:Fallback>
                    <p:oleObj name="Equation" r:id="rId8" imgW="279400" imgH="4572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34536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Group 16"/>
          <p:cNvGrpSpPr/>
          <p:nvPr/>
        </p:nvGrpSpPr>
        <p:grpSpPr>
          <a:xfrm>
            <a:off x="381000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33" name="TextBox 32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1" name="Equation" r:id="rId4" imgW="279400" imgH="457200" progId="Equation.DSMT4">
                    <p:embed/>
                  </p:oleObj>
                </mc:Choice>
                <mc:Fallback>
                  <p:oleObj name="Equation" r:id="rId4" imgW="27940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90642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                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9919" y="5257800"/>
            <a:ext cx="79383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still the same</a:t>
            </a:r>
            <a:endParaRPr lang="en-US" sz="6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025" y="1612900"/>
            <a:ext cx="8039100" cy="44831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Six people.  </a:t>
            </a:r>
          </a:p>
          <a:p>
            <a:pPr>
              <a:buFontTx/>
              <a:buNone/>
            </a:pPr>
            <a:r>
              <a:rPr lang="en-US" sz="4000" dirty="0" smtClean="0"/>
              <a:t>Every two are either friends or</a:t>
            </a:r>
          </a:p>
          <a:p>
            <a:pPr>
              <a:buFontTx/>
              <a:buNone/>
            </a:pPr>
            <a:r>
              <a:rPr lang="en-US" sz="4000" dirty="0" smtClean="0"/>
              <a:t>strangers.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laim</a:t>
            </a:r>
            <a:r>
              <a:rPr lang="en-US" sz="4000" dirty="0" smtClean="0"/>
              <a:t>: there is a set of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3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mutual friends</a:t>
            </a:r>
            <a:r>
              <a:rPr lang="en-US" sz="4000" dirty="0" smtClean="0"/>
              <a:t> or</a:t>
            </a:r>
            <a:endParaRPr lang="en-US" sz="4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99"/>
                </a:solidFill>
              </a:rPr>
              <a:t>3 mutual strangers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Reasoning by Cas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0000"/>
                </a:solidFill>
              </a:rPr>
              <a:t>Friends</a:t>
            </a:r>
            <a:r>
              <a:rPr lang="en-US" smtClean="0"/>
              <a:t> &amp; </a:t>
            </a:r>
            <a:r>
              <a:rPr lang="en-US" smtClean="0">
                <a:solidFill>
                  <a:srgbClr val="000099"/>
                </a:solidFill>
              </a:rPr>
              <a:t>Strangers</a:t>
            </a:r>
          </a:p>
        </p:txBody>
      </p:sp>
      <p:sp>
        <p:nvSpPr>
          <p:cNvPr id="17412" name="Oval 71"/>
          <p:cNvSpPr>
            <a:spLocks noChangeArrowheads="1"/>
          </p:cNvSpPr>
          <p:nvPr/>
        </p:nvSpPr>
        <p:spPr bwMode="auto">
          <a:xfrm>
            <a:off x="4443413" y="248285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72"/>
          <p:cNvSpPr>
            <a:spLocks noChangeArrowheads="1"/>
          </p:cNvSpPr>
          <p:nvPr/>
        </p:nvSpPr>
        <p:spPr bwMode="auto">
          <a:xfrm>
            <a:off x="5443538" y="3090863"/>
            <a:ext cx="214312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3"/>
          <p:cNvSpPr>
            <a:spLocks noChangeArrowheads="1"/>
          </p:cNvSpPr>
          <p:nvPr/>
        </p:nvSpPr>
        <p:spPr bwMode="auto">
          <a:xfrm>
            <a:off x="3457575" y="4165600"/>
            <a:ext cx="214313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3581400" y="2581275"/>
            <a:ext cx="2047875" cy="2370138"/>
            <a:chOff x="3581884" y="2581276"/>
            <a:chExt cx="2047392" cy="2369802"/>
          </a:xfrm>
        </p:grpSpPr>
        <p:grpSp>
          <p:nvGrpSpPr>
            <p:cNvPr id="3" name="Group 70"/>
            <p:cNvGrpSpPr>
              <a:grpSpLocks/>
            </p:cNvGrpSpPr>
            <p:nvPr/>
          </p:nvGrpSpPr>
          <p:grpSpPr bwMode="auto">
            <a:xfrm>
              <a:off x="3581884" y="2581276"/>
              <a:ext cx="2047392" cy="2369802"/>
              <a:chOff x="3581884" y="2581276"/>
              <a:chExt cx="2047392" cy="2369802"/>
            </a:xfrm>
          </p:grpSpPr>
          <p:grpSp>
            <p:nvGrpSpPr>
              <p:cNvPr id="4" name="Group 69"/>
              <p:cNvGrpSpPr>
                <a:grpSpLocks/>
              </p:cNvGrpSpPr>
              <p:nvPr/>
            </p:nvGrpSpPr>
            <p:grpSpPr bwMode="auto">
              <a:xfrm>
                <a:off x="3605310" y="2629327"/>
                <a:ext cx="1932940" cy="1568081"/>
                <a:chOff x="3605310" y="2629327"/>
                <a:chExt cx="1932940" cy="1568081"/>
              </a:xfrm>
            </p:grpSpPr>
            <p:cxnSp>
              <p:nvCxnSpPr>
                <p:cNvPr id="17450" name="AutoShape 154"/>
                <p:cNvCxnSpPr>
                  <a:cxnSpLocks noChangeShapeType="1"/>
                </p:cNvCxnSpPr>
                <p:nvPr/>
              </p:nvCxnSpPr>
              <p:spPr bwMode="auto">
                <a:xfrm>
                  <a:off x="4649281" y="2629327"/>
                  <a:ext cx="860394" cy="531030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1" name="AutoShape 156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05310" y="3257523"/>
                  <a:ext cx="1932940" cy="93497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2" name="AutoShape 160"/>
                <p:cNvCxnSpPr>
                  <a:cxnSpLocks noChangeShapeType="1"/>
                </p:cNvCxnSpPr>
                <p:nvPr/>
              </p:nvCxnSpPr>
              <p:spPr bwMode="auto">
                <a:xfrm flipH="1">
                  <a:off x="3616549" y="2654242"/>
                  <a:ext cx="879251" cy="154316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5" name="Group 68"/>
              <p:cNvGrpSpPr>
                <a:grpSpLocks/>
              </p:cNvGrpSpPr>
              <p:nvPr/>
            </p:nvGrpSpPr>
            <p:grpSpPr bwMode="auto">
              <a:xfrm>
                <a:off x="3581884" y="3276156"/>
                <a:ext cx="912858" cy="1674922"/>
                <a:chOff x="3581884" y="3276156"/>
                <a:chExt cx="912858" cy="1674922"/>
              </a:xfrm>
            </p:grpSpPr>
            <p:cxnSp>
              <p:nvCxnSpPr>
                <p:cNvPr id="17447" name="AutoShape 147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160157" y="3769910"/>
                  <a:ext cx="857864" cy="1440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8" name="AutoShape 152"/>
                <p:cNvCxnSpPr>
                  <a:cxnSpLocks noChangeShapeType="1"/>
                  <a:stCxn id="17418" idx="2"/>
                  <a:endCxn id="17414" idx="5"/>
                </p:cNvCxnSpPr>
                <p:nvPr/>
              </p:nvCxnSpPr>
              <p:spPr bwMode="auto">
                <a:xfrm rot="10800000">
                  <a:off x="3601513" y="4353041"/>
                  <a:ext cx="860090" cy="598037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9" name="AutoShape 158"/>
                <p:cNvCxnSpPr>
                  <a:cxnSpLocks noChangeShapeType="1"/>
                  <a:stCxn id="17416" idx="5"/>
                  <a:endCxn id="17418" idx="1"/>
                </p:cNvCxnSpPr>
                <p:nvPr/>
              </p:nvCxnSpPr>
              <p:spPr bwMode="auto">
                <a:xfrm rot="16200000" flipH="1">
                  <a:off x="3256030" y="3635339"/>
                  <a:ext cx="1597896" cy="87952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6" name="Group 67"/>
              <p:cNvGrpSpPr>
                <a:grpSpLocks/>
              </p:cNvGrpSpPr>
              <p:nvPr/>
            </p:nvGrpSpPr>
            <p:grpSpPr bwMode="auto">
              <a:xfrm>
                <a:off x="3601512" y="2581276"/>
                <a:ext cx="2027764" cy="2369801"/>
                <a:chOff x="3601512" y="2581276"/>
                <a:chExt cx="2027764" cy="2369801"/>
              </a:xfrm>
            </p:grpSpPr>
            <p:cxnSp>
              <p:nvCxnSpPr>
                <p:cNvPr id="17439" name="AutoShape 148"/>
                <p:cNvCxnSpPr>
                  <a:cxnSpLocks noChangeShapeType="1"/>
                  <a:stCxn id="17414" idx="5"/>
                  <a:endCxn id="17417" idx="2"/>
                </p:cNvCxnSpPr>
                <p:nvPr/>
              </p:nvCxnSpPr>
              <p:spPr bwMode="auto">
                <a:xfrm rot="5400000" flipH="1" flipV="1">
                  <a:off x="4526093" y="3363843"/>
                  <a:ext cx="64616" cy="191377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0" name="AutoShape 149"/>
                <p:cNvCxnSpPr>
                  <a:cxnSpLocks noChangeShapeType="1"/>
                  <a:stCxn id="17417" idx="0"/>
                </p:cNvCxnSpPr>
                <p:nvPr/>
              </p:nvCxnSpPr>
              <p:spPr bwMode="auto">
                <a:xfrm rot="5400000" flipH="1" flipV="1">
                  <a:off x="5192721" y="3743746"/>
                  <a:ext cx="871435" cy="1674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1" name="AutoShape 150"/>
                <p:cNvCxnSpPr>
                  <a:cxnSpLocks noChangeShapeType="1"/>
                  <a:stCxn id="17416" idx="6"/>
                </p:cNvCxnSpPr>
                <p:nvPr/>
              </p:nvCxnSpPr>
              <p:spPr bwMode="auto">
                <a:xfrm>
                  <a:off x="3648353" y="3199131"/>
                  <a:ext cx="1866937" cy="161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2" name="AutoShape 151"/>
                <p:cNvCxnSpPr>
                  <a:cxnSpLocks noChangeShapeType="1"/>
                  <a:stCxn id="17418" idx="6"/>
                  <a:endCxn id="17417" idx="3"/>
                </p:cNvCxnSpPr>
                <p:nvPr/>
              </p:nvCxnSpPr>
              <p:spPr bwMode="auto">
                <a:xfrm flipV="1">
                  <a:off x="4687898" y="4365449"/>
                  <a:ext cx="860532" cy="58562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3" name="AutoShape 153"/>
                <p:cNvCxnSpPr>
                  <a:cxnSpLocks noChangeShapeType="1"/>
                  <a:stCxn id="17416" idx="7"/>
                </p:cNvCxnSpPr>
                <p:nvPr/>
              </p:nvCxnSpPr>
              <p:spPr bwMode="auto">
                <a:xfrm rot="5400000" flipH="1" flipV="1">
                  <a:off x="3767993" y="2428496"/>
                  <a:ext cx="540830" cy="84638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4" name="AutoShape 155"/>
                <p:cNvCxnSpPr>
                  <a:cxnSpLocks noChangeShapeType="1"/>
                  <a:stCxn id="17418" idx="0"/>
                </p:cNvCxnSpPr>
                <p:nvPr/>
              </p:nvCxnSpPr>
              <p:spPr bwMode="auto">
                <a:xfrm rot="5400000" flipH="1" flipV="1">
                  <a:off x="3498779" y="3766145"/>
                  <a:ext cx="2151943" cy="1674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5" name="AutoShape 157"/>
                <p:cNvCxnSpPr>
                  <a:cxnSpLocks noChangeShapeType="1"/>
                  <a:stCxn id="17417" idx="1"/>
                  <a:endCxn id="17416" idx="5"/>
                </p:cNvCxnSpPr>
                <p:nvPr/>
              </p:nvCxnSpPr>
              <p:spPr bwMode="auto">
                <a:xfrm rot="16200000" flipV="1">
                  <a:off x="4114200" y="2777169"/>
                  <a:ext cx="935243" cy="193321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6" name="AutoShape 159"/>
                <p:cNvCxnSpPr>
                  <a:cxnSpLocks noChangeShapeType="1"/>
                  <a:stCxn id="17418" idx="7"/>
                </p:cNvCxnSpPr>
                <p:nvPr/>
              </p:nvCxnSpPr>
              <p:spPr bwMode="auto">
                <a:xfrm rot="5400000" flipH="1" flipV="1">
                  <a:off x="4302646" y="3628268"/>
                  <a:ext cx="1597896" cy="89367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17435" name="AutoShape 161"/>
            <p:cNvCxnSpPr>
              <a:cxnSpLocks noChangeShapeType="1"/>
              <a:endCxn id="17417" idx="1"/>
            </p:cNvCxnSpPr>
            <p:nvPr/>
          </p:nvCxnSpPr>
          <p:spPr bwMode="auto">
            <a:xfrm rot="16200000" flipH="1">
              <a:off x="4325044" y="2988014"/>
              <a:ext cx="1553099" cy="893672"/>
            </a:xfrm>
            <a:prstGeom prst="straightConnector1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17416" name="Oval 141"/>
          <p:cNvSpPr>
            <a:spLocks noChangeArrowheads="1"/>
          </p:cNvSpPr>
          <p:nvPr/>
        </p:nvSpPr>
        <p:spPr bwMode="auto">
          <a:xfrm>
            <a:off x="3470275" y="3103563"/>
            <a:ext cx="214313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45"/>
          <p:cNvSpPr>
            <a:spLocks noChangeArrowheads="1"/>
          </p:cNvSpPr>
          <p:nvPr/>
        </p:nvSpPr>
        <p:spPr bwMode="auto">
          <a:xfrm>
            <a:off x="5456238" y="417830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46"/>
          <p:cNvSpPr>
            <a:spLocks noChangeArrowheads="1"/>
          </p:cNvSpPr>
          <p:nvPr/>
        </p:nvSpPr>
        <p:spPr bwMode="auto">
          <a:xfrm>
            <a:off x="4456113" y="4830763"/>
            <a:ext cx="214312" cy="2143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TextBox 41"/>
          <p:cNvSpPr txBox="1">
            <a:spLocks noChangeArrowheads="1"/>
          </p:cNvSpPr>
          <p:nvPr/>
        </p:nvSpPr>
        <p:spPr bwMode="auto">
          <a:xfrm>
            <a:off x="1724025" y="1476375"/>
            <a:ext cx="3546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eople are circles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61950" y="5191125"/>
            <a:ext cx="5006975" cy="1077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ed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friends</a:t>
            </a:r>
          </a:p>
          <a:p>
            <a:pPr algn="l"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lue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trangers</a:t>
            </a:r>
          </a:p>
        </p:txBody>
      </p:sp>
      <p:sp>
        <p:nvSpPr>
          <p:cNvPr id="66" name="Rectangle 65"/>
          <p:cNvSpPr/>
          <p:nvPr/>
        </p:nvSpPr>
        <p:spPr>
          <a:xfrm>
            <a:off x="5287963" y="2079625"/>
            <a:ext cx="334327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3</a:t>
            </a:r>
            <a:r>
              <a:rPr lang="en-US" kern="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mutual friends</a:t>
            </a:r>
            <a:endParaRPr lang="en-US" sz="2400" dirty="0"/>
          </a:p>
        </p:txBody>
      </p:sp>
      <p:sp>
        <p:nvSpPr>
          <p:cNvPr id="67" name="Rectangle 66"/>
          <p:cNvSpPr/>
          <p:nvPr/>
        </p:nvSpPr>
        <p:spPr>
          <a:xfrm>
            <a:off x="239713" y="2079625"/>
            <a:ext cx="37988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 eaLnBrk="0" hangingPunct="0">
              <a:spcBef>
                <a:spcPct val="20000"/>
              </a:spcBef>
              <a:defRPr/>
            </a:pPr>
            <a:r>
              <a:rPr lang="en-US" kern="0" dirty="0">
                <a:solidFill>
                  <a:srgbClr val="000099"/>
                </a:solidFill>
                <a:latin typeface="Comic Sans MS" pitchFamily="66" charset="0"/>
              </a:rPr>
              <a:t>3 mutual strangers</a:t>
            </a:r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3635375" y="2613025"/>
            <a:ext cx="1835150" cy="1606550"/>
            <a:chOff x="3507153" y="2189957"/>
            <a:chExt cx="1834420" cy="1606978"/>
          </a:xfrm>
        </p:grpSpPr>
        <p:cxnSp>
          <p:nvCxnSpPr>
            <p:cNvPr id="17431" name="AutoShape 107"/>
            <p:cNvCxnSpPr>
              <a:cxnSpLocks noChangeShapeType="1"/>
              <a:stCxn id="17412" idx="6"/>
              <a:endCxn id="17413" idx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2" name="AutoShape 109"/>
            <p:cNvCxnSpPr>
              <a:cxnSpLocks noChangeShapeType="1"/>
              <a:stCxn id="17414" idx="7"/>
              <a:endCxn id="17413" idx="3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3" name="AutoShape 113"/>
            <p:cNvCxnSpPr>
              <a:cxnSpLocks noChangeShapeType="1"/>
              <a:stCxn id="17412" idx="3"/>
              <a:endCxn id="17414" idx="7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3476625" y="3097213"/>
            <a:ext cx="1200150" cy="1941512"/>
            <a:chOff x="3333750" y="2751138"/>
            <a:chExt cx="1200151" cy="1941512"/>
          </a:xfrm>
        </p:grpSpPr>
        <p:sp>
          <p:nvSpPr>
            <p:cNvPr id="17425" name="Oval 163"/>
            <p:cNvSpPr>
              <a:spLocks noChangeArrowheads="1"/>
            </p:cNvSpPr>
            <p:nvPr/>
          </p:nvSpPr>
          <p:spPr bwMode="auto">
            <a:xfrm>
              <a:off x="3333750" y="2751138"/>
              <a:ext cx="214313" cy="215900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Oval 166"/>
            <p:cNvSpPr>
              <a:spLocks noChangeArrowheads="1"/>
            </p:cNvSpPr>
            <p:nvPr/>
          </p:nvSpPr>
          <p:spPr bwMode="auto">
            <a:xfrm>
              <a:off x="3333750" y="3825875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7" name="Oval 168"/>
            <p:cNvSpPr>
              <a:spLocks noChangeArrowheads="1"/>
            </p:cNvSpPr>
            <p:nvPr/>
          </p:nvSpPr>
          <p:spPr bwMode="auto">
            <a:xfrm>
              <a:off x="4319588" y="4478338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8" name="AutoShape 169"/>
            <p:cNvCxnSpPr>
              <a:cxnSpLocks noChangeShapeType="1"/>
              <a:stCxn id="17426" idx="0"/>
              <a:endCxn id="17425" idx="4"/>
            </p:cNvCxnSpPr>
            <p:nvPr/>
          </p:nvCxnSpPr>
          <p:spPr bwMode="auto">
            <a:xfrm flipV="1">
              <a:off x="3441700" y="2967038"/>
              <a:ext cx="0" cy="858837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174"/>
            <p:cNvCxnSpPr>
              <a:cxnSpLocks noChangeShapeType="1"/>
              <a:stCxn id="17427" idx="2"/>
              <a:endCxn id="17426" idx="5"/>
            </p:cNvCxnSpPr>
            <p:nvPr/>
          </p:nvCxnSpPr>
          <p:spPr bwMode="auto">
            <a:xfrm flipH="1" flipV="1">
              <a:off x="3517900" y="4008438"/>
              <a:ext cx="801688" cy="576262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180"/>
            <p:cNvCxnSpPr>
              <a:cxnSpLocks noChangeShapeType="1"/>
              <a:stCxn id="17425" idx="5"/>
              <a:endCxn id="17427" idx="1"/>
            </p:cNvCxnSpPr>
            <p:nvPr/>
          </p:nvCxnSpPr>
          <p:spPr bwMode="auto">
            <a:xfrm>
              <a:off x="3517900" y="2935288"/>
              <a:ext cx="833438" cy="1574800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6" grpId="0"/>
      <p:bldP spid="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30238" y="1697038"/>
            <a:ext cx="7827962" cy="3494087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 sz="4400" smtClean="0"/>
              <a:t>Take 3 minutes to find a counter-example</a:t>
            </a:r>
          </a:p>
          <a:p>
            <a:pPr algn="l">
              <a:lnSpc>
                <a:spcPct val="90000"/>
              </a:lnSpc>
            </a:pPr>
            <a:r>
              <a:rPr lang="en-US" sz="4400" smtClean="0"/>
              <a:t>--or convince your neighbor that there isn’t any, that is, the </a:t>
            </a:r>
            <a:r>
              <a:rPr lang="en-US" sz="4400" smtClean="0">
                <a:solidFill>
                  <a:srgbClr val="006600"/>
                </a:solidFill>
              </a:rPr>
              <a:t>Claim</a:t>
            </a:r>
            <a:r>
              <a:rPr lang="en-US" sz="4400" smtClean="0"/>
              <a:t> is true.</a:t>
            </a:r>
            <a:r>
              <a:rPr lang="en-US" smtClean="0"/>
              <a:t>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0" hangingPunct="0">
              <a:defRPr/>
            </a:pPr>
            <a:r>
              <a:rPr lang="en-US" sz="4400" b="1" kern="0">
                <a:solidFill>
                  <a:srgbClr val="FF0000"/>
                </a:solidFill>
                <a:latin typeface="Comic Sans MS" pitchFamily="66" charset="0"/>
                <a:ea typeface="+mj-ea"/>
                <a:cs typeface="+mj-cs"/>
              </a:rPr>
              <a:t>Friends</a:t>
            </a:r>
            <a:r>
              <a:rPr lang="en-US" sz="4400" b="1" ker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 &amp; </a:t>
            </a:r>
            <a:r>
              <a:rPr lang="en-US" sz="4400" b="1" kern="0">
                <a:solidFill>
                  <a:srgbClr val="000099"/>
                </a:solidFill>
                <a:latin typeface="Comic Sans MS" pitchFamily="66" charset="0"/>
                <a:ea typeface="+mj-ea"/>
                <a:cs typeface="+mj-cs"/>
              </a:rPr>
              <a:t>Strangers</a:t>
            </a:r>
            <a:endParaRPr lang="en-US" sz="4400" b="1" kern="0" dirty="0">
              <a:solidFill>
                <a:srgbClr val="000099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19461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46130" name="AutoShape 18"/>
          <p:cNvCxnSpPr>
            <a:cxnSpLocks noChangeShapeType="1"/>
            <a:stCxn id="19461" idx="7"/>
            <a:endCxn id="19462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1" name="AutoShape 19"/>
          <p:cNvCxnSpPr>
            <a:cxnSpLocks noChangeShapeType="1"/>
            <a:stCxn id="19462" idx="6"/>
            <a:endCxn id="19463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2" name="AutoShape 20"/>
          <p:cNvCxnSpPr>
            <a:cxnSpLocks noChangeShapeType="1"/>
            <a:stCxn id="19466" idx="0"/>
            <a:endCxn id="19462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7" name="AutoShape 25"/>
          <p:cNvCxnSpPr>
            <a:cxnSpLocks noChangeShapeType="1"/>
            <a:stCxn id="19462" idx="3"/>
            <a:endCxn id="19464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8" name="AutoShape 26"/>
          <p:cNvCxnSpPr>
            <a:cxnSpLocks noChangeShapeType="1"/>
            <a:stCxn id="19462" idx="5"/>
            <a:endCxn id="19465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2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19485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6"/>
          <p:cNvGrpSpPr/>
          <p:nvPr/>
        </p:nvGrpSpPr>
        <p:grpSpPr>
          <a:xfrm>
            <a:off x="3683000" y="4125911"/>
            <a:ext cx="1778000" cy="2151063"/>
            <a:chOff x="673100" y="4268788"/>
            <a:chExt cx="1778000" cy="2151063"/>
          </a:xfrm>
        </p:grpSpPr>
        <p:cxnSp>
          <p:nvCxnSpPr>
            <p:cNvPr id="19480" name="AutoShape 61"/>
            <p:cNvCxnSpPr>
              <a:cxnSpLocks noChangeShapeType="1"/>
            </p:cNvCxnSpPr>
            <p:nvPr/>
          </p:nvCxnSpPr>
          <p:spPr bwMode="auto">
            <a:xfrm>
              <a:off x="1679575" y="4268788"/>
              <a:ext cx="771525" cy="506413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1" name="AutoShape 62"/>
            <p:cNvCxnSpPr>
              <a:cxnSpLocks noChangeShapeType="1"/>
            </p:cNvCxnSpPr>
            <p:nvPr/>
          </p:nvCxnSpPr>
          <p:spPr bwMode="auto">
            <a:xfrm flipV="1">
              <a:off x="1555750" y="4391026"/>
              <a:ext cx="0" cy="2028825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2" name="AutoShape 63"/>
            <p:cNvCxnSpPr>
              <a:cxnSpLocks noChangeShapeType="1"/>
            </p:cNvCxnSpPr>
            <p:nvPr/>
          </p:nvCxnSpPr>
          <p:spPr bwMode="auto">
            <a:xfrm flipH="1">
              <a:off x="673100" y="4360863"/>
              <a:ext cx="808038" cy="1455738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3" name="AutoShape 60"/>
            <p:cNvCxnSpPr>
              <a:cxnSpLocks noChangeShapeType="1"/>
            </p:cNvCxnSpPr>
            <p:nvPr/>
          </p:nvCxnSpPr>
          <p:spPr bwMode="auto">
            <a:xfrm flipV="1">
              <a:off x="673100" y="4268788"/>
              <a:ext cx="758825" cy="506413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9484" name="AutoShape 64"/>
            <p:cNvCxnSpPr>
              <a:cxnSpLocks noChangeShapeType="1"/>
            </p:cNvCxnSpPr>
            <p:nvPr/>
          </p:nvCxnSpPr>
          <p:spPr bwMode="auto">
            <a:xfrm>
              <a:off x="1628775" y="4360863"/>
              <a:ext cx="822325" cy="1455738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947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5"/>
          <p:cNvGrpSpPr/>
          <p:nvPr/>
        </p:nvGrpSpPr>
        <p:grpSpPr>
          <a:xfrm>
            <a:off x="5869373" y="4823954"/>
            <a:ext cx="3046027" cy="1200329"/>
            <a:chOff x="6165208" y="4743271"/>
            <a:chExt cx="3046027" cy="1200329"/>
          </a:xfrm>
        </p:grpSpPr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6165208" y="4743271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32" name="Oval 55"/>
            <p:cNvSpPr>
              <a:spLocks noChangeArrowheads="1"/>
            </p:cNvSpPr>
            <p:nvPr/>
          </p:nvSpPr>
          <p:spPr bwMode="auto">
            <a:xfrm>
              <a:off x="6272952" y="4979876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Proof of the </a:t>
            </a:r>
            <a:r>
              <a:rPr lang="en-US" dirty="0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20485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1" name="AutoShape 18"/>
          <p:cNvCxnSpPr>
            <a:cxnSpLocks noChangeShapeType="1"/>
            <a:stCxn id="20485" idx="7"/>
            <a:endCxn id="20486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2" name="AutoShape 19"/>
          <p:cNvCxnSpPr>
            <a:cxnSpLocks noChangeShapeType="1"/>
            <a:stCxn id="20486" idx="6"/>
            <a:endCxn id="20487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20"/>
          <p:cNvCxnSpPr>
            <a:cxnSpLocks noChangeShapeType="1"/>
            <a:stCxn id="20490" idx="0"/>
            <a:endCxn id="20486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25"/>
          <p:cNvCxnSpPr>
            <a:cxnSpLocks noChangeShapeType="1"/>
            <a:stCxn id="20486" idx="3"/>
            <a:endCxn id="20488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26"/>
          <p:cNvCxnSpPr>
            <a:cxnSpLocks noChangeShapeType="1"/>
            <a:stCxn id="20486" idx="5"/>
            <a:endCxn id="20489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496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20529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0500" name="AutoShape 61"/>
          <p:cNvCxnSpPr>
            <a:cxnSpLocks noChangeShapeType="1"/>
            <a:stCxn id="20497" idx="6"/>
            <a:endCxn id="20529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1" name="AutoShape 62"/>
          <p:cNvCxnSpPr>
            <a:cxnSpLocks noChangeShapeType="1"/>
            <a:stCxn id="20531" idx="0"/>
            <a:endCxn id="20497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2" name="AutoShape 63"/>
          <p:cNvCxnSpPr>
            <a:cxnSpLocks noChangeShapeType="1"/>
            <a:stCxn id="20497" idx="3"/>
            <a:endCxn id="20530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670300" y="4121150"/>
            <a:ext cx="1778000" cy="1547813"/>
            <a:chOff x="3670300" y="4121150"/>
            <a:chExt cx="1778000" cy="1547813"/>
          </a:xfrm>
        </p:grpSpPr>
        <p:cxnSp>
          <p:nvCxnSpPr>
            <p:cNvPr id="20527" name="AutoShape 60"/>
            <p:cNvCxnSpPr>
              <a:cxnSpLocks noChangeShapeType="1"/>
              <a:stCxn id="20496" idx="7"/>
              <a:endCxn id="20497" idx="2"/>
            </p:cNvCxnSpPr>
            <p:nvPr/>
          </p:nvCxnSpPr>
          <p:spPr bwMode="auto">
            <a:xfrm flipV="1">
              <a:off x="3670300" y="4121150"/>
              <a:ext cx="758825" cy="506413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20528" name="AutoShape 64"/>
            <p:cNvCxnSpPr>
              <a:cxnSpLocks noChangeShapeType="1"/>
              <a:stCxn id="20497" idx="5"/>
              <a:endCxn id="20498" idx="1"/>
            </p:cNvCxnSpPr>
            <p:nvPr/>
          </p:nvCxnSpPr>
          <p:spPr bwMode="auto">
            <a:xfrm>
              <a:off x="4625975" y="4213225"/>
              <a:ext cx="822325" cy="1455738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0507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0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513" name="AutoShape 19"/>
            <p:cNvCxnSpPr>
              <a:cxnSpLocks noChangeShapeType="1"/>
              <a:stCxn id="20508" idx="6"/>
              <a:endCxn id="2050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4" name="AutoShape 20"/>
            <p:cNvCxnSpPr>
              <a:cxnSpLocks noChangeShapeType="1"/>
              <a:stCxn id="20512" idx="0"/>
              <a:endCxn id="20508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5" name="AutoShape 25"/>
            <p:cNvCxnSpPr>
              <a:cxnSpLocks noChangeShapeType="1"/>
              <a:stCxn id="20508" idx="3"/>
              <a:endCxn id="2051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0516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0524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5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6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0520" name="AutoShape 61"/>
            <p:cNvCxnSpPr>
              <a:cxnSpLocks noChangeShapeType="1"/>
              <a:stCxn id="20517" idx="6"/>
              <a:endCxn id="2052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1" name="AutoShape 62"/>
            <p:cNvCxnSpPr>
              <a:cxnSpLocks noChangeShapeType="1"/>
              <a:stCxn id="20526" idx="0"/>
              <a:endCxn id="20517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2" name="AutoShape 63"/>
            <p:cNvCxnSpPr>
              <a:cxnSpLocks noChangeShapeType="1"/>
              <a:stCxn id="20517" idx="3"/>
              <a:endCxn id="2052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6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1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7" name="Group 57"/>
          <p:cNvGrpSpPr/>
          <p:nvPr/>
        </p:nvGrpSpPr>
        <p:grpSpPr>
          <a:xfrm>
            <a:off x="5869373" y="4823954"/>
            <a:ext cx="3046027" cy="1200329"/>
            <a:chOff x="5869373" y="4823954"/>
            <a:chExt cx="3046027" cy="1200329"/>
          </a:xfrm>
        </p:grpSpPr>
        <p:sp>
          <p:nvSpPr>
            <p:cNvPr id="56" name="TextBox 55"/>
            <p:cNvSpPr txBox="1">
              <a:spLocks noChangeArrowheads="1"/>
            </p:cNvSpPr>
            <p:nvPr/>
          </p:nvSpPr>
          <p:spPr bwMode="auto">
            <a:xfrm>
              <a:off x="5869373" y="4823954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57" name="Oval 55"/>
            <p:cNvSpPr>
              <a:spLocks noChangeArrowheads="1"/>
            </p:cNvSpPr>
            <p:nvPr/>
          </p:nvSpPr>
          <p:spPr bwMode="auto">
            <a:xfrm>
              <a:off x="5977117" y="5060559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58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1512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4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5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6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518" name="AutoShape 19"/>
            <p:cNvCxnSpPr>
              <a:cxnSpLocks noChangeShapeType="1"/>
              <a:stCxn id="21513" idx="6"/>
              <a:endCxn id="2151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19" name="AutoShape 20"/>
            <p:cNvCxnSpPr>
              <a:cxnSpLocks noChangeShapeType="1"/>
              <a:stCxn id="21517" idx="0"/>
              <a:endCxn id="21513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20" name="AutoShape 25"/>
            <p:cNvCxnSpPr>
              <a:cxnSpLocks noChangeShapeType="1"/>
              <a:stCxn id="21513" idx="3"/>
              <a:endCxn id="2151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1521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2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3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1529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0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1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1525" name="AutoShape 61"/>
            <p:cNvCxnSpPr>
              <a:cxnSpLocks noChangeShapeType="1"/>
              <a:stCxn id="21522" idx="6"/>
              <a:endCxn id="2152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6" name="AutoShape 62"/>
            <p:cNvCxnSpPr>
              <a:cxnSpLocks noChangeShapeType="1"/>
              <a:stCxn id="21531" idx="0"/>
              <a:endCxn id="2152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7" name="AutoShape 63"/>
            <p:cNvCxnSpPr>
              <a:cxnSpLocks noChangeShapeType="1"/>
              <a:stCxn id="21522" idx="3"/>
              <a:endCxn id="2153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36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31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920750" y="1524000"/>
            <a:ext cx="79184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erson 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has a line to each of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the 5 other people.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4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Case 1:   </a:t>
            </a:r>
            <a:r>
              <a:rPr lang="en-US" dirty="0" smtClean="0">
                <a:solidFill>
                  <a:srgbClr val="F27122"/>
                </a:solidFill>
              </a:rPr>
              <a:t>2</a:t>
            </a:r>
            <a:r>
              <a:rPr lang="en-US" dirty="0" smtClean="0"/>
              <a:t> of these friends 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</a:pPr>
            <a:r>
              <a:rPr lang="en-US" dirty="0" smtClean="0"/>
              <a:t>then we have </a:t>
            </a:r>
            <a:r>
              <a:rPr lang="en-US" dirty="0" smtClean="0">
                <a:solidFill>
                  <a:srgbClr val="C00000"/>
                </a:solidFill>
              </a:rPr>
              <a:t>3 mutual friends</a:t>
            </a:r>
            <a:r>
              <a:rPr lang="en-US" dirty="0" smtClean="0"/>
              <a:t>.</a:t>
            </a:r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254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547" name="AutoShape 19"/>
            <p:cNvCxnSpPr>
              <a:cxnSpLocks noChangeShapeType="1"/>
              <a:stCxn id="22542" idx="6"/>
              <a:endCxn id="2254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8" name="AutoShape 20"/>
            <p:cNvCxnSpPr>
              <a:cxnSpLocks noChangeShapeType="1"/>
              <a:stCxn id="22546" idx="0"/>
              <a:endCxn id="2254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9" name="AutoShape 25"/>
            <p:cNvCxnSpPr>
              <a:cxnSpLocks noChangeShapeType="1"/>
              <a:stCxn id="22542" idx="3"/>
              <a:endCxn id="2254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255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255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5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2554" name="AutoShape 61"/>
            <p:cNvCxnSpPr>
              <a:cxnSpLocks noChangeShapeType="1"/>
              <a:stCxn id="22551" idx="6"/>
              <a:endCxn id="2255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5" name="AutoShape 62"/>
            <p:cNvCxnSpPr>
              <a:cxnSpLocks noChangeShapeType="1"/>
              <a:stCxn id="22560" idx="0"/>
              <a:endCxn id="2255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6" name="AutoShape 63"/>
            <p:cNvCxnSpPr>
              <a:cxnSpLocks noChangeShapeType="1"/>
              <a:stCxn id="22551" idx="3"/>
              <a:endCxn id="2255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100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5" name="Group 78"/>
          <p:cNvGrpSpPr/>
          <p:nvPr/>
        </p:nvGrpSpPr>
        <p:grpSpPr>
          <a:xfrm>
            <a:off x="3501231" y="4587875"/>
            <a:ext cx="2141538" cy="1236663"/>
            <a:chOff x="3492500" y="4587875"/>
            <a:chExt cx="2141538" cy="1236663"/>
          </a:xfrm>
          <a:solidFill>
            <a:srgbClr val="F27122"/>
          </a:solidFill>
        </p:grpSpPr>
        <p:sp>
          <p:nvSpPr>
            <p:cNvPr id="77" name="Oval 54"/>
            <p:cNvSpPr>
              <a:spLocks noChangeArrowheads="1"/>
            </p:cNvSpPr>
            <p:nvPr/>
          </p:nvSpPr>
          <p:spPr bwMode="auto">
            <a:xfrm>
              <a:off x="3492500" y="56165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8" name="Oval 54"/>
            <p:cNvSpPr>
              <a:spLocks noChangeArrowheads="1"/>
            </p:cNvSpPr>
            <p:nvPr/>
          </p:nvSpPr>
          <p:spPr bwMode="auto">
            <a:xfrm>
              <a:off x="5426075" y="45878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cxnSp>
        <p:nvCxnSpPr>
          <p:cNvPr id="112" name="Straight Connector 111"/>
          <p:cNvCxnSpPr>
            <a:cxnSpLocks noChangeShapeType="1"/>
          </p:cNvCxnSpPr>
          <p:nvPr/>
        </p:nvCxnSpPr>
        <p:spPr bwMode="auto">
          <a:xfrm flipV="1">
            <a:off x="3709988" y="4765675"/>
            <a:ext cx="1755775" cy="955675"/>
          </a:xfrm>
          <a:prstGeom prst="line">
            <a:avLst/>
          </a:prstGeom>
          <a:noFill/>
          <a:ln w="19050" algn="ctr">
            <a:solidFill>
              <a:srgbClr val="C00000"/>
            </a:solidFill>
            <a:prstDash val="sysDash"/>
            <a:round/>
            <a:headEnd/>
            <a:tailEnd/>
          </a:ln>
        </p:spPr>
      </p:cxnSp>
      <p:grpSp>
        <p:nvGrpSpPr>
          <p:cNvPr id="6" name="Group 107"/>
          <p:cNvGrpSpPr>
            <a:grpSpLocks/>
          </p:cNvGrpSpPr>
          <p:nvPr/>
        </p:nvGrpSpPr>
        <p:grpSpPr bwMode="auto">
          <a:xfrm>
            <a:off x="3635375" y="4127500"/>
            <a:ext cx="1835150" cy="1606550"/>
            <a:chOff x="3507153" y="2189957"/>
            <a:chExt cx="1834420" cy="1606978"/>
          </a:xfrm>
        </p:grpSpPr>
        <p:cxnSp>
          <p:nvCxnSpPr>
            <p:cNvPr id="22538" name="AutoShape 107"/>
            <p:cNvCxnSpPr>
              <a:cxnSpLocks noChangeShapeType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39" name="AutoShape 109"/>
            <p:cNvCxnSpPr>
              <a:cxnSpLocks noChangeShapeType="1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40" name="AutoShape 113"/>
            <p:cNvCxnSpPr>
              <a:cxnSpLocks noChangeShapeType="1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Oval 55"/>
          <p:cNvSpPr>
            <a:spLocks noChangeArrowheads="1"/>
          </p:cNvSpPr>
          <p:nvPr/>
        </p:nvSpPr>
        <p:spPr bwMode="auto">
          <a:xfrm>
            <a:off x="7072313" y="1763712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40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1480" y="1564708"/>
            <a:ext cx="827532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If an assertion implies something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, then the assertion itself must b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!</a:t>
            </a:r>
            <a:endParaRPr lang="en-US" sz="6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6600" y="200660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6" name="Equation" r:id="rId4" imgW="914400" imgH="406080" progId="Equation.DSMT4">
                  <p:embed/>
                </p:oleObj>
              </mc:Choice>
              <mc:Fallback>
                <p:oleObj name="Equation" r:id="rId4" imgW="91440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06600"/>
                        <a:ext cx="914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dirty="0" smtClean="0"/>
              <a:t>Case 2:  none of these friends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  <a:defRPr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  <a:defRPr/>
            </a:pPr>
            <a:r>
              <a:rPr lang="en-US" dirty="0" smtClean="0"/>
              <a:t>so we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3 mutual strangers:</a:t>
            </a:r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8850" y="4006850"/>
            <a:ext cx="2146300" cy="2463800"/>
            <a:chOff x="3492500" y="4016375"/>
            <a:chExt cx="2146300" cy="2463801"/>
          </a:xfrm>
        </p:grpSpPr>
        <p:sp>
          <p:nvSpPr>
            <p:cNvPr id="2356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3567" name="AutoShape 19"/>
            <p:cNvCxnSpPr>
              <a:cxnSpLocks noChangeShapeType="1"/>
              <a:stCxn id="23562" idx="6"/>
              <a:endCxn id="2356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8" name="AutoShape 20"/>
            <p:cNvCxnSpPr>
              <a:cxnSpLocks noChangeShapeType="1"/>
              <a:stCxn id="23566" idx="0"/>
              <a:endCxn id="2356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9" name="AutoShape 25"/>
            <p:cNvCxnSpPr>
              <a:cxnSpLocks noChangeShapeType="1"/>
              <a:stCxn id="23562" idx="3"/>
              <a:endCxn id="2356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357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357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3574" name="AutoShape 61"/>
            <p:cNvCxnSpPr>
              <a:cxnSpLocks noChangeShapeType="1"/>
              <a:stCxn id="23571" idx="6"/>
              <a:endCxn id="2357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5" name="AutoShape 62"/>
            <p:cNvCxnSpPr>
              <a:cxnSpLocks noChangeShapeType="1"/>
              <a:stCxn id="23580" idx="0"/>
              <a:endCxn id="2357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6" name="AutoShape 63"/>
            <p:cNvCxnSpPr>
              <a:cxnSpLocks noChangeShapeType="1"/>
              <a:stCxn id="23571" idx="3"/>
              <a:endCxn id="2357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3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cxnSp>
        <p:nvCxnSpPr>
          <p:cNvPr id="60" name="AutoShape 1072"/>
          <p:cNvCxnSpPr>
            <a:cxnSpLocks noChangeShapeType="1"/>
          </p:cNvCxnSpPr>
          <p:nvPr/>
        </p:nvCxnSpPr>
        <p:spPr bwMode="auto">
          <a:xfrm>
            <a:off x="3716338" y="5724525"/>
            <a:ext cx="777875" cy="558800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1" name="AutoShape 1073"/>
          <p:cNvCxnSpPr>
            <a:cxnSpLocks noChangeShapeType="1"/>
          </p:cNvCxnSpPr>
          <p:nvPr/>
        </p:nvCxnSpPr>
        <p:spPr bwMode="auto">
          <a:xfrm flipV="1">
            <a:off x="3716338" y="4756150"/>
            <a:ext cx="1747837" cy="9683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2" name="AutoShape 1074"/>
          <p:cNvCxnSpPr>
            <a:cxnSpLocks noChangeShapeType="1"/>
          </p:cNvCxnSpPr>
          <p:nvPr/>
        </p:nvCxnSpPr>
        <p:spPr bwMode="auto">
          <a:xfrm flipV="1">
            <a:off x="4641850" y="4756150"/>
            <a:ext cx="822325" cy="15271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sp>
        <p:nvSpPr>
          <p:cNvPr id="32" name="Oval 55"/>
          <p:cNvSpPr>
            <a:spLocks noChangeArrowheads="1"/>
          </p:cNvSpPr>
          <p:nvPr/>
        </p:nvSpPr>
        <p:spPr bwMode="auto">
          <a:xfrm>
            <a:off x="7738681" y="1752583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" y="2228850"/>
            <a:ext cx="8877300" cy="2324100"/>
          </a:xfrm>
        </p:spPr>
        <p:txBody>
          <a:bodyPr/>
          <a:lstStyle/>
          <a:p>
            <a:pPr>
              <a:buFontTx/>
              <a:buNone/>
            </a:pPr>
            <a:r>
              <a:rPr lang="en-US" sz="3800" smtClean="0"/>
              <a:t>Since the Claim is true in either case, </a:t>
            </a:r>
          </a:p>
          <a:p>
            <a:pPr>
              <a:buFontTx/>
              <a:buNone/>
            </a:pPr>
            <a:r>
              <a:rPr lang="en-US" sz="3800" smtClean="0"/>
              <a:t>and one of these cases always holds,</a:t>
            </a:r>
          </a:p>
          <a:p>
            <a:pPr>
              <a:buFontTx/>
              <a:buNone/>
            </a:pPr>
            <a:r>
              <a:rPr lang="en-US" sz="3800" smtClean="0"/>
              <a:t>the Claim is always true.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Theorem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333375" y="1485900"/>
            <a:ext cx="8362950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For any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, every </a:t>
            </a:r>
            <a:r>
              <a:rPr lang="en-US" sz="3600" i="1" dirty="0">
                <a:latin typeface="Comic Sans MS" pitchFamily="66" charset="0"/>
              </a:rPr>
              <a:t>large enough</a:t>
            </a:r>
            <a:r>
              <a:rPr lang="en-US" sz="3600" dirty="0">
                <a:latin typeface="Comic Sans MS" pitchFamily="66" charset="0"/>
              </a:rPr>
              <a:t> group of people will include eithe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friends, o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strangers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Le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k)</a:t>
            </a:r>
            <a:r>
              <a:rPr lang="en-US" sz="3600" dirty="0">
                <a:latin typeface="Comic Sans MS" pitchFamily="66" charset="0"/>
              </a:rPr>
              <a:t> be the large enough size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So we’ve proved tha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3) = 6</a:t>
            </a:r>
            <a:r>
              <a:rPr lang="en-US" sz="3600" dirty="0">
                <a:latin typeface="Comic Sans MS" pitchFamily="66" charset="0"/>
              </a:rPr>
              <a:t>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Number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2147888"/>
            <a:ext cx="8686800" cy="2555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Turns out that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4) = 18 </a:t>
            </a:r>
            <a:r>
              <a:rPr lang="en-US" sz="4000" dirty="0">
                <a:latin typeface="Comic Sans MS" pitchFamily="66" charset="0"/>
              </a:rPr>
              <a:t>(not easy!)</a:t>
            </a:r>
          </a:p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5)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unknown</a:t>
            </a:r>
            <a:r>
              <a:rPr lang="en-US" sz="4000" dirty="0">
                <a:latin typeface="Comic Sans MS" pitchFamily="66" charset="0"/>
              </a:rPr>
              <a:t>!</a:t>
            </a:r>
          </a:p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Paul </a:t>
            </a:r>
            <a:r>
              <a:rPr lang="en-US" sz="4000" dirty="0" err="1">
                <a:latin typeface="Comic Sans MS" pitchFamily="66" charset="0"/>
              </a:rPr>
              <a:t>Erd</a:t>
            </a:r>
            <a:r>
              <a:rPr lang="en-US" sz="4000" dirty="0" err="1">
                <a:latin typeface="Comic Sans MS" pitchFamily="66" charset="0"/>
                <a:cs typeface="Times New Roman" pitchFamily="18" charset="0"/>
              </a:rPr>
              <a:t>ö</a:t>
            </a:r>
            <a:r>
              <a:rPr lang="en-US" sz="4000" dirty="0" err="1">
                <a:latin typeface="Comic Sans MS" pitchFamily="66" charset="0"/>
              </a:rPr>
              <a:t>s</a:t>
            </a:r>
            <a:r>
              <a:rPr lang="en-US" sz="4000" dirty="0">
                <a:latin typeface="Comic Sans MS" pitchFamily="66" charset="0"/>
              </a:rPr>
              <a:t> considered finding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6)</a:t>
            </a:r>
          </a:p>
          <a:p>
            <a:pPr algn="l">
              <a:defRPr/>
            </a:pP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 hopeless 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challenge!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876300" y="1412875"/>
            <a:ext cx="671671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Every even integer greater than 2</a:t>
            </a:r>
          </a:p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is the sum of two primes.</a:t>
            </a:r>
          </a:p>
        </p:txBody>
      </p:sp>
      <p:graphicFrame>
        <p:nvGraphicFramePr>
          <p:cNvPr id="125956" name="Object 2"/>
          <p:cNvGraphicFramePr>
            <a:graphicFrameLocks noChangeAspect="1"/>
          </p:cNvGraphicFramePr>
          <p:nvPr/>
        </p:nvGraphicFramePr>
        <p:xfrm>
          <a:off x="3810000" y="2384425"/>
          <a:ext cx="23447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94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84425"/>
                        <a:ext cx="234473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3"/>
          <p:cNvGraphicFramePr>
            <a:graphicFrameLocks noChangeAspect="1"/>
          </p:cNvGraphicFramePr>
          <p:nvPr/>
        </p:nvGraphicFramePr>
        <p:xfrm>
          <a:off x="3810000" y="3200400"/>
          <a:ext cx="23717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95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00400"/>
                        <a:ext cx="23717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4"/>
          <p:cNvGraphicFramePr>
            <a:graphicFrameLocks noChangeAspect="1"/>
          </p:cNvGraphicFramePr>
          <p:nvPr/>
        </p:nvGraphicFramePr>
        <p:xfrm>
          <a:off x="3859213" y="3962400"/>
          <a:ext cx="2320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96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3962400"/>
                        <a:ext cx="23209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673100" y="2454275"/>
            <a:ext cx="2447925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Evidence:</a:t>
            </a:r>
          </a:p>
        </p:txBody>
      </p:sp>
      <p:graphicFrame>
        <p:nvGraphicFramePr>
          <p:cNvPr id="125960" name="Object 5"/>
          <p:cNvGraphicFramePr>
            <a:graphicFrameLocks noChangeAspect="1"/>
          </p:cNvGraphicFramePr>
          <p:nvPr/>
        </p:nvGraphicFramePr>
        <p:xfrm>
          <a:off x="3478213" y="4648200"/>
          <a:ext cx="1820862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97" name="Equation" r:id="rId10" imgW="444240" imgH="368280" progId="Equation.DSMT4">
                  <p:embed/>
                </p:oleObj>
              </mc:Choice>
              <mc:Fallback>
                <p:oleObj name="Equation" r:id="rId10" imgW="44424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648200"/>
                        <a:ext cx="1820862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6"/>
          <p:cNvGraphicFramePr>
            <a:graphicFrameLocks noChangeAspect="1"/>
          </p:cNvGraphicFramePr>
          <p:nvPr/>
        </p:nvGraphicFramePr>
        <p:xfrm>
          <a:off x="5461000" y="5410200"/>
          <a:ext cx="16525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98" name="Equation" r:id="rId12" imgW="406080" imgH="177480" progId="Equation.DSMT4">
                  <p:embed/>
                </p:oleObj>
              </mc:Choice>
              <mc:Fallback>
                <p:oleObj name="Equation" r:id="rId12" imgW="4060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410200"/>
                        <a:ext cx="1652588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676275" y="1571625"/>
            <a:ext cx="7265988" cy="37242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nown to be true for all even numbers with up to 13 digits!</a:t>
            </a:r>
          </a:p>
          <a:p>
            <a:pPr>
              <a:defRPr/>
            </a:pPr>
            <a:endParaRPr lang="en-US" sz="4000" dirty="0"/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no counterexample known,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but no proof either</a:t>
            </a:r>
          </a:p>
          <a:p>
            <a:pPr>
              <a:defRPr/>
            </a:pPr>
            <a:r>
              <a:rPr lang="en-US" sz="4400" b="1" dirty="0">
                <a:solidFill>
                  <a:srgbClr val="006600"/>
                </a:solidFill>
                <a:latin typeface="Comic Sans MS" pitchFamily="66" charset="0"/>
              </a:rPr>
              <a:t>…UNTIL NOW!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7086600" y="279400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1400"/>
              <a:t>(Rosen, p.182)</a:t>
            </a:r>
            <a:endParaRPr lang="en-US" sz="360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Proof by Case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3840" y="1524000"/>
            <a:ext cx="86106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Reasoning </a:t>
            </a:r>
            <a:r>
              <a:rPr lang="en-US" sz="4400" dirty="0">
                <a:latin typeface="Comic Sans MS" pitchFamily="66" charset="0"/>
              </a:rPr>
              <a:t>by cases can </a:t>
            </a:r>
            <a:r>
              <a:rPr lang="en-US" sz="4400" dirty="0" smtClean="0">
                <a:latin typeface="Comic Sans MS" pitchFamily="66" charset="0"/>
              </a:rPr>
              <a:t>break a complicated </a:t>
            </a:r>
            <a:r>
              <a:rPr lang="en-US" sz="4400" dirty="0">
                <a:latin typeface="Comic Sans MS" pitchFamily="66" charset="0"/>
              </a:rPr>
              <a:t>problem </a:t>
            </a:r>
            <a:r>
              <a:rPr lang="en-US" sz="4400" dirty="0" smtClean="0">
                <a:latin typeface="Comic Sans MS" pitchFamily="66" charset="0"/>
              </a:rPr>
              <a:t>into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latin typeface="Comic Sans MS" pitchFamily="66" charset="0"/>
              </a:rPr>
              <a:t>easier </a:t>
            </a:r>
            <a:r>
              <a:rPr lang="en-US" sz="4400" dirty="0" err="1" smtClean="0">
                <a:latin typeface="Comic Sans MS" pitchFamily="66" charset="0"/>
              </a:rPr>
              <a:t>subproblems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me philosophers* think </a:t>
            </a:r>
            <a:r>
              <a:rPr lang="en-US" sz="4400" dirty="0">
                <a:latin typeface="Comic Sans MS" pitchFamily="66" charset="0"/>
              </a:rPr>
              <a:t>reasoning this way is worrisome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26884" y="5044440"/>
            <a:ext cx="46602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*intuitionists</a:t>
            </a:r>
            <a:r>
              <a:rPr lang="en-US" sz="60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2349" y="6594296"/>
            <a:ext cx="771653" cy="26161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F</a:t>
            </a:r>
            <a:r>
              <a:rPr lang="en-US" dirty="0" smtClean="0"/>
              <a:t>.</a:t>
            </a:r>
            <a:fld id="{DB6F0ED6-FEF5-4C9C-B1CC-29B47EC66FAA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20873" y="2382510"/>
            <a:ext cx="627447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>
                <a:latin typeface="Comic Sans MS" pitchFamily="66" charset="0"/>
              </a:rPr>
              <a:t>Is  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 = NP </a:t>
            </a:r>
            <a:r>
              <a:rPr lang="en-US" sz="8800" dirty="0" smtClean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33438" y="2850174"/>
          <a:ext cx="61277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9" name="Equation" r:id="rId4" imgW="2984500" imgH="596900" progId="Equation.DSMT4">
                  <p:embed/>
                </p:oleObj>
              </mc:Choice>
              <mc:Fallback>
                <p:oleObj name="Equation" r:id="rId4" imgW="29845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850174"/>
                        <a:ext cx="6127750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4631" y="1514475"/>
          <a:ext cx="749141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0" name="Equation" r:id="rId6" imgW="3759200" imgH="673100" progId="Equation.DSMT4">
                  <p:embed/>
                </p:oleObj>
              </mc:Choice>
              <mc:Fallback>
                <p:oleObj name="Equation" r:id="rId6" imgW="37592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31" y="1514475"/>
                        <a:ext cx="7491413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715" y="4188894"/>
            <a:ext cx="8483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 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44135" y="3159760"/>
          <a:ext cx="522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1" name="Equation" r:id="rId8" imgW="253800" imgH="317160" progId="Equation.DSMT4">
                  <p:embed/>
                </p:oleObj>
              </mc:Choice>
              <mc:Fallback>
                <p:oleObj name="Equation" r:id="rId8" imgW="2538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135" y="3159760"/>
                        <a:ext cx="522288" cy="654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0471"/>
              </p:ext>
            </p:extLst>
          </p:nvPr>
        </p:nvGraphicFramePr>
        <p:xfrm>
          <a:off x="2314575" y="5019675"/>
          <a:ext cx="404971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2" name="Equation" r:id="rId10" imgW="2032000" imgH="596900" progId="Equation.3">
                  <p:embed/>
                </p:oleObj>
              </mc:Choice>
              <mc:Fallback>
                <p:oleObj name="Equation" r:id="rId10" imgW="2032000" imgH="5969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5019675"/>
                        <a:ext cx="4049713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63981" y="3049588"/>
          <a:ext cx="20018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3" name="Equation" r:id="rId12" imgW="876300" imgH="368300" progId="Equation.DSMT4">
                  <p:embed/>
                </p:oleObj>
              </mc:Choice>
              <mc:Fallback>
                <p:oleObj name="Equation" r:id="rId12" imgW="8763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981" y="3049588"/>
                        <a:ext cx="2001838" cy="8429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4</a:t>
            </a:r>
            <a:endParaRPr lang="en-US" sz="12700" dirty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61925" y="2438400"/>
            <a:ext cx="8562975" cy="4032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uppose       was</a:t>
            </a:r>
            <a:r>
              <a:rPr lang="en-US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ational</a:t>
            </a:r>
          </a:p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o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integers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without common</a:t>
            </a:r>
          </a:p>
          <a:p>
            <a:pPr algn="l"/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  prime factors</a:t>
            </a:r>
            <a:r>
              <a:rPr lang="en-US" dirty="0">
                <a:latin typeface="Comic Sans MS" pitchFamily="66" charset="0"/>
              </a:rPr>
              <a:t> such that</a:t>
            </a:r>
          </a:p>
          <a:p>
            <a:pPr algn="l"/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We will show that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&amp;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ar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both even</a:t>
            </a:r>
            <a:r>
              <a:rPr lang="en-US" dirty="0" smtClean="0">
                <a:latin typeface="Comic Sans MS" pitchFamily="66" charset="0"/>
              </a:rPr>
              <a:t>. </a:t>
            </a:r>
            <a:endParaRPr lang="en-US" dirty="0">
              <a:latin typeface="Comic Sans MS" pitchFamily="66" charset="0"/>
            </a:endParaRPr>
          </a:p>
          <a:p>
            <a:pPr algn="l"/>
            <a:r>
              <a:rPr lang="en-US" dirty="0"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This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ntradicts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no common factor</a:t>
            </a:r>
            <a:r>
              <a:rPr lang="en-US" dirty="0" smtClean="0">
                <a:latin typeface="Comic Sans MS" pitchFamily="66" charset="0"/>
              </a:rPr>
              <a:t>.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1257300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3811588" y="1370013"/>
          <a:ext cx="8731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5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370013"/>
                        <a:ext cx="8731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2117241" y="2555683"/>
          <a:ext cx="731302" cy="65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6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241" y="2555683"/>
                        <a:ext cx="731302" cy="654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02063" y="4222750"/>
          <a:ext cx="15398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7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222750"/>
                        <a:ext cx="1539875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8" y="2931412"/>
          <a:ext cx="1294694" cy="5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1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931412"/>
                        <a:ext cx="1294694" cy="574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3975" y="2343150"/>
            <a:ext cx="2516188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2"/>
          <a:ext cx="1700306" cy="60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2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79" y="3460402"/>
                        <a:ext cx="1700306" cy="604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2" y="4623057"/>
          <a:ext cx="1739339" cy="64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3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552" y="4623057"/>
                        <a:ext cx="1739339" cy="647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4000" y="5410200"/>
            <a:ext cx="247696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0" y="2790621"/>
          <a:ext cx="1660013" cy="136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4" name="Equation" r:id="rId10" imgW="507960" imgH="419040" progId="Equation.DSMT4">
                  <p:embed/>
                </p:oleObj>
              </mc:Choice>
              <mc:Fallback>
                <p:oleObj name="Equation" r:id="rId10" imgW="507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70" y="2790621"/>
                        <a:ext cx="1660013" cy="1367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2" y="3954665"/>
          <a:ext cx="1693436" cy="70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5" name="Equation" r:id="rId12" imgW="533160" imgH="215640" progId="Equation.DSMT4">
                  <p:embed/>
                </p:oleObj>
              </mc:Choice>
              <mc:Fallback>
                <p:oleObj name="Equation" r:id="rId12" imgW="5331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42" y="3954665"/>
                        <a:ext cx="1693436" cy="704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7" y="4734458"/>
          <a:ext cx="1832981" cy="66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6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447" y="4734458"/>
                        <a:ext cx="1832981" cy="666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7438" y="5387976"/>
            <a:ext cx="245131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0" y="4032642"/>
          <a:ext cx="1866488" cy="56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7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690" y="4032642"/>
                        <a:ext cx="1866488" cy="564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4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0" y="3082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8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0829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1" y="1369381"/>
          <a:ext cx="873803" cy="78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9" name="Equation" r:id="rId20" imgW="241200" imgH="215640" progId="Equation.DSMT4">
                  <p:embed/>
                </p:oleObj>
              </mc:Choice>
              <mc:Fallback>
                <p:oleObj name="Equation" r:id="rId20" imgW="24120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11" y="1369381"/>
                        <a:ext cx="873803" cy="781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208849" y="391973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1045" grpId="0"/>
      <p:bldP spid="1044" grpId="0" animBg="1"/>
      <p:bldP spid="727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Quicki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676400"/>
            <a:ext cx="8648700" cy="29432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4800" dirty="0" smtClean="0"/>
              <a:t>Proof assumes that</a:t>
            </a:r>
          </a:p>
          <a:p>
            <a:pPr eaLnBrk="1" hangingPunct="1">
              <a:buFontTx/>
              <a:buNone/>
              <a:defRPr/>
            </a:pPr>
            <a:r>
              <a:rPr lang="en-US" sz="4800" dirty="0" smtClean="0">
                <a:solidFill>
                  <a:srgbClr val="006600"/>
                </a:solidFill>
              </a:rPr>
              <a:t>if n</a:t>
            </a:r>
            <a:r>
              <a:rPr lang="en-US" sz="4800" baseline="30000" dirty="0" smtClean="0">
                <a:solidFill>
                  <a:srgbClr val="006600"/>
                </a:solidFill>
              </a:rPr>
              <a:t>2 </a:t>
            </a:r>
            <a:r>
              <a:rPr lang="en-US" sz="4800" dirty="0" smtClean="0">
                <a:solidFill>
                  <a:srgbClr val="006600"/>
                </a:solidFill>
              </a:rPr>
              <a:t> is even, then n is even</a:t>
            </a:r>
            <a:r>
              <a:rPr lang="en-US" sz="4800" dirty="0" smtClean="0">
                <a:solidFill>
                  <a:srgbClr val="000099"/>
                </a:solidFill>
              </a:rPr>
              <a:t>.</a:t>
            </a:r>
          </a:p>
          <a:p>
            <a:pPr algn="ctr" eaLnBrk="1" hangingPunct="1">
              <a:buFontTx/>
              <a:buNone/>
              <a:defRPr/>
            </a:pPr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hy is this true?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 thruBlk="1"/>
      </p:transition>
    </mc:Choice>
    <mc:Fallback xmlns="">
      <p:transition xmlns:p14="http://schemas.microsoft.com/office/powerpoint/2010/main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289986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va Logical Expres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02294" y="1665932"/>
            <a:ext cx="681629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3840" y="4053840"/>
            <a:ext cx="21098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better: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63918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2933122" y="1721588"/>
            <a:ext cx="843500" cy="1305443"/>
            <a:chOff x="2933122" y="1721588"/>
            <a:chExt cx="843500" cy="1305443"/>
          </a:xfrm>
        </p:grpSpPr>
        <p:sp>
          <p:nvSpPr>
            <p:cNvPr id="11" name="TextBox 10"/>
            <p:cNvSpPr txBox="1"/>
            <p:nvPr/>
          </p:nvSpPr>
          <p:spPr>
            <a:xfrm>
              <a:off x="2933122" y="2380700"/>
              <a:ext cx="8435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OR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098192" y="1721588"/>
            <a:ext cx="545733" cy="1093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51" name="Equation" r:id="rId4" imgW="228600" imgH="457200" progId="Equation.DSMT4">
                    <p:embed/>
                  </p:oleObj>
                </mc:Choice>
                <mc:Fallback>
                  <p:oleObj name="Equation" r:id="rId4" imgW="22860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192" y="1721588"/>
                          <a:ext cx="545733" cy="1093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17" name="TextBox 16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52" name="Equation" r:id="rId6" imgW="279400" imgH="457200" progId="Equation.DSMT4">
                    <p:embed/>
                  </p:oleObj>
                </mc:Choice>
                <mc:Fallback>
                  <p:oleObj name="Equation" r:id="rId6" imgW="279400" imgH="457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491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1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&gt; 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14317" y="6594296"/>
            <a:ext cx="72968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92024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08960" y="3425825"/>
            <a:ext cx="1173480" cy="838200"/>
            <a:chOff x="1920240" y="975360"/>
            <a:chExt cx="1173480" cy="838200"/>
          </a:xfrm>
          <a:solidFill>
            <a:schemeClr val="accent1">
              <a:alpha val="65000"/>
            </a:schemeClr>
          </a:solidFill>
        </p:grpSpPr>
        <p:sp>
          <p:nvSpPr>
            <p:cNvPr id="19" name="Right Brace 18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grp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462815" y="5257800"/>
            <a:ext cx="62183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are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35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7" name="TextBox 6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36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37" name="Equation" r:id="rId8" imgW="228600" imgH="457200" progId="Equation.DSMT4">
                      <p:embed/>
                    </p:oleObj>
                  </mc:Choice>
                  <mc:Fallback>
                    <p:oleObj name="Equation" r:id="rId8" imgW="228600" imgH="4572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38" name="Equation" r:id="rId10" imgW="279400" imgH="457200" progId="Equation.DSMT4">
                      <p:embed/>
                    </p:oleObj>
                  </mc:Choice>
                  <mc:Fallback>
                    <p:oleObj name="Equation" r:id="rId10" imgW="279400" imgH="4572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47</TotalTime>
  <Words>987</Words>
  <Application>Microsoft Macintosh PowerPoint</Application>
  <PresentationFormat>On-screen Show (4:3)</PresentationFormat>
  <Paragraphs>215</Paragraphs>
  <Slides>30</Slides>
  <Notes>30</Notes>
  <HiddenSlides>14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6.042 Lecture Template</vt:lpstr>
      <vt:lpstr>1_6.042 Lecture Template</vt:lpstr>
      <vt:lpstr>Equation</vt:lpstr>
      <vt:lpstr>PowerPoint Presentation</vt:lpstr>
      <vt:lpstr>Proof by Contradiction</vt:lpstr>
      <vt:lpstr>Proof by Contradiction</vt:lpstr>
      <vt:lpstr>Proof by Contradiction</vt:lpstr>
      <vt:lpstr>Proof by Contradiction</vt:lpstr>
      <vt:lpstr>Quickie</vt:lpstr>
      <vt:lpstr>PowerPoint Presentation</vt:lpstr>
      <vt:lpstr>Java Logical Expression</vt:lpstr>
      <vt:lpstr>Case 1: x &gt; 0</vt:lpstr>
      <vt:lpstr>Case 2: x ≤ 0</vt:lpstr>
      <vt:lpstr>Case 2: x ≤ 0</vt:lpstr>
      <vt:lpstr>Case 2: x ≤ 0</vt:lpstr>
      <vt:lpstr>Reasoning by Cases</vt:lpstr>
      <vt:lpstr>Friends &amp; Strangers</vt:lpstr>
      <vt:lpstr>PowerPoint Presentation</vt:lpstr>
      <vt:lpstr>A Proof of the Claim</vt:lpstr>
      <vt:lpstr>A Proof of the Claim</vt:lpstr>
      <vt:lpstr>A Proof of the Claim</vt:lpstr>
      <vt:lpstr>A Proof of the Claim</vt:lpstr>
      <vt:lpstr>A Proof of the Claim</vt:lpstr>
      <vt:lpstr>A Proof of the Claim</vt:lpstr>
      <vt:lpstr>Ramsey’s Theorem</vt:lpstr>
      <vt:lpstr>Ramsey’s Numbers</vt:lpstr>
      <vt:lpstr>Goldbach Conjecture</vt:lpstr>
      <vt:lpstr>Goldbach Conjecture</vt:lpstr>
      <vt:lpstr>Goldbach Conjecture</vt:lpstr>
      <vt:lpstr>Proof by Cases</vt:lpstr>
      <vt:lpstr>$1,000,000 Question</vt:lpstr>
      <vt:lpstr>$1,000,000 Question</vt:lpstr>
      <vt:lpstr>Team Problems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RM</dc:creator>
  <cp:keywords/>
  <dc:description/>
  <cp:lastModifiedBy>Albert R Meyer</cp:lastModifiedBy>
  <cp:revision>480</cp:revision>
  <cp:lastPrinted>2011-09-09T01:32:54Z</cp:lastPrinted>
  <dcterms:created xsi:type="dcterms:W3CDTF">2011-02-03T15:55:26Z</dcterms:created>
  <dcterms:modified xsi:type="dcterms:W3CDTF">2013-02-07T05:07:56Z</dcterms:modified>
  <cp:category/>
</cp:coreProperties>
</file>